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FC0C396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江西省吉安市五校联盟2025-2026学年高一上学期第一次大联考</w:t>
      </w:r>
    </w:p>
    <w:p w14:paraId="611CCBBD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物理试题</w:t>
      </w:r>
    </w:p>
    <w:p w14:paraId="148BF888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 w14:paraId="7AEC7A2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关于运动员在进行男子双人十米跳台比赛，下列说法正确的是（　　）</w:t>
      </w:r>
    </w:p>
    <w:p w14:paraId="64BD3B2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教练为了研究两人的技术动作，可将两人视为质点</w:t>
      </w:r>
    </w:p>
    <w:p w14:paraId="7C6351E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运动员在下落过程中，以运动员为参考系，水面是静止的</w:t>
      </w:r>
    </w:p>
    <w:p w14:paraId="626DBE3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其中一人感觉另一人是静止的</w:t>
      </w:r>
    </w:p>
    <w:p w14:paraId="039DCD2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观众观看两人比赛时，可将两人视为质点</w:t>
      </w:r>
    </w:p>
    <w:p w14:paraId="4B574B1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某物体位置随时间的关系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x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＋2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＋3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关于其速度与1s内的位移大小，下列说法正确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6E00D2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速度是对物体位置变化快慢的描述，6m</w:t>
      </w:r>
    </w:p>
    <w:p w14:paraId="5D9CECC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速度是对物体位移变化快慢的描述，6m</w:t>
      </w:r>
    </w:p>
    <w:p w14:paraId="09F9AF5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速度是对物体位置变化快慢的描述，5m</w:t>
      </w:r>
    </w:p>
    <w:p w14:paraId="06DED12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速度是对物体位移变化快慢的描述，5m</w:t>
      </w:r>
    </w:p>
    <w:p w14:paraId="0AF6D2D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甲、乙、丙三个物体同时同地出发做直线运动，它们的运动情况如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-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所示，在20s内，它们平均速度大小分别为</w:t>
      </w:r>
      <w:r>
        <w:rPr>
          <w:color w:val="000000" w:themeColor="text1"/>
        </w:rPr>
        <w:object>
          <v:shape id="_x0000_i1025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" o:title="eqId675bba6ae425d387a3dd475a73f40687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26" o:spt="75" alt="www.zqy.com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7" o:title="eqId49fb704f7127e66052e42c66a5a8708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27" o:spt="75" alt="www.zqy.com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9" o:title="eqIddb0e3162cc4d7cd6788684359a43ab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它们在20s内的平均速率分别为</w:t>
      </w:r>
      <w:r>
        <w:rPr>
          <w:color w:val="000000" w:themeColor="text1"/>
        </w:rPr>
        <w:object>
          <v:shape id="_x0000_i1028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1" o:title="eqId4f2154b17cd818a79032fa893831e8e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29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3" o:title="eqId877d8f8475b6eaedc3db00bce558b8b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30" o:spt="75" alt="www.zqy.com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5" o:title="eqId5ccc4c69eb8d75c3e10025d5d4b2cb5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大小的关系是（　　）</w:t>
      </w:r>
    </w:p>
    <w:p w14:paraId="0004C1D0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09725" cy="148590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27C7D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31" o:spt="75" alt="www.zq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8" o:title="eqId04de605ba82b2b6ab3763f82cb8887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2" o:spt="75" alt="www.zqy.com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0" o:title="eqId9655df0c553c2612f339c5b53e80b6b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3" o:spt="75" alt="www.zq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8" o:title="eqId04de605ba82b2b6ab3763f82cb8887d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4" o:spt="75" alt="www.zqy.com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3" o:title="eqId55c3d76bfd4dd7560500d86d68f567b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332EC6AC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5" o:spt="75" alt="www.zq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25" o:title="eqIde69ab4d23c5159cc0892a962b00aebe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6" o:spt="75" alt="www.zqy.com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0" o:title="eqId9655df0c553c2612f339c5b53e80b6b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37" o:spt="75" alt="www.zq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8" o:title="eqId04de605ba82b2b6ab3763f82cb8887d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8" o:spt="75" alt="www.zqy.com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9" o:title="eqIdee034bebaaa9af4a617fa846d57603b5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</w:p>
    <w:p w14:paraId="3C3E709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物体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开始做匀加速直线运动，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点，其中</w:t>
      </w:r>
      <w:r>
        <w:rPr>
          <w:color w:val="000000" w:themeColor="text1"/>
        </w:rPr>
        <w:object>
          <v:shape id="_x0000_i1039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" o:title="eqId62a7d7744b9f9d6d96f0f588e47e26d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40" o:spt="75" alt="www.zq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3" o:title="eqId6d80ada4d00af5a21201bc4593a79ba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若物体经过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这两段位移的时间相等，则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之间的距离等于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3E8B9863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41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5" o:title="eqId0ade9a4c6b5640b9bc60a087d754113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42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" o:title="eqId8d77ecfc44c94b32a7fcc565e2ebbe4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43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9" o:title="eqId82ab9ab7796bc895064e7f9ee54de93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44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" o:title="eqId487a24c8024e872a9800c32049af26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 w14:paraId="02AC00A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在一次爬山比赛中，某人从山脚爬上山顶，然后又沿原路返回到山脚。上山的平均速率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山的平均速率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此人往返一次的平均速度的大小和平均速率是（　　）</w:t>
      </w:r>
    </w:p>
    <w:p w14:paraId="3904651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45" o:spt="75" alt="www.zqy.com" type="#_x0000_t75" style="height:26.25pt;width:30.75pt;" o:ole="t" filled="f" o:preferrelative="t" stroked="f" coordsize="21600,21600">
            <v:path/>
            <v:fill on="f" focussize="0,0"/>
            <v:stroke on="f" joinstyle="miter"/>
            <v:imagedata r:id="rId43" o:title="eqId08bbb764a82e3ebbc47f07931f5c9e2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46" o:spt="75" alt="www.zqy.com" type="#_x0000_t75" style="height:26.25pt;width:30.75pt;" o:ole="t" filled="f" o:preferrelative="t" stroked="f" coordsize="21600,21600">
            <v:path/>
            <v:fill on="f" focussize="0,0"/>
            <v:stroke on="f" joinstyle="miter"/>
            <v:imagedata r:id="rId43" o:title="eqId08bbb764a82e3ebbc47f07931f5c9e2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47" o:spt="75" alt="www.zqy.com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46" o:title="eqId0b2f54fcd88d1b5e481123201ce4c39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48" o:spt="75" alt="www.zqy.com" type="#_x0000_t75" style="height:26.25pt;width:30.75pt;" o:ole="t" filled="f" o:preferrelative="t" stroked="f" coordsize="21600,21600">
            <v:path/>
            <v:fill on="f" focussize="0,0"/>
            <v:stroke on="f" joinstyle="miter"/>
            <v:imagedata r:id="rId43" o:title="eqId08bbb764a82e3ebbc47f07931f5c9e2a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</w:p>
    <w:p w14:paraId="13640802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0，</w:t>
      </w:r>
      <w:r>
        <w:rPr>
          <w:color w:val="000000" w:themeColor="text1"/>
        </w:rPr>
        <w:object>
          <v:shape id="_x0000_i1049" o:spt="75" alt="www.zqy.com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49" o:title="eqIdc4ec6a3ef57bd04c45e8682f9f7bd4ee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0，</w:t>
      </w:r>
      <w:r>
        <w:rPr>
          <w:color w:val="000000" w:themeColor="text1"/>
        </w:rPr>
        <w:object>
          <v:shape id="_x0000_i1050" o:spt="75" alt="www.zqy.com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51" o:title="eqIdea885dfa198ded984277f3240b4812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</w:p>
    <w:p w14:paraId="5DD01E7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如图所示，滑块以某一速度沿固定粗糙斜面从底端匀减速上滑，依次经过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点。已知</w:t>
      </w:r>
      <w:r>
        <w:rPr>
          <w:color w:val="000000" w:themeColor="text1"/>
        </w:rPr>
        <w:object>
          <v:shape id="_x0000_i1051" o:spt="75" alt="www.zqy.com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和</w:t>
      </w:r>
      <w:r>
        <w:rPr>
          <w:color w:val="000000" w:themeColor="text1"/>
        </w:rPr>
        <w:object>
          <v:shape id="_x0000_i1052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的长度之比为</w:t>
      </w:r>
      <w:r>
        <w:rPr>
          <w:color w:val="000000" w:themeColor="text1"/>
        </w:rPr>
        <w:object>
          <v:shape id="_x0000_i1053" o:spt="75" alt="www.zqy.com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57" o:title="eqId12ee1867ee63e8a03e600d66f5fd50a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滑块在</w:t>
      </w:r>
      <w:r>
        <w:rPr>
          <w:color w:val="000000" w:themeColor="text1"/>
        </w:rPr>
        <w:object>
          <v:shape id="_x0000_i1054" o:spt="75" alt="www.zqy.com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和</w:t>
      </w:r>
      <w:r>
        <w:rPr>
          <w:color w:val="000000" w:themeColor="text1"/>
        </w:rPr>
        <w:object>
          <v:shape id="_x0000_i1055" o:spt="75" alt="www.zqy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的平均速度大小分别为</w:t>
      </w:r>
      <w:r>
        <w:rPr>
          <w:color w:val="000000" w:themeColor="text1"/>
        </w:rPr>
        <w:object>
          <v:shape id="_x0000_i1056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61" o:title="eqId44d52d5d4f1219247e9e91f393f1b0a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057" o:spt="75" alt="www.zqy.com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3" o:title="eqId6d7d314046eafd6fedf19f425d6c847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依据题中信息，可求出滑块（　　）</w:t>
      </w:r>
    </w:p>
    <w:p w14:paraId="34716625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143125" cy="904875"/>
            <wp:effectExtent l="0" t="0" r="9525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13AE7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上滑时的加速度大小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在</w:t>
      </w:r>
      <w:r>
        <w:rPr>
          <w:color w:val="000000" w:themeColor="text1"/>
        </w:rPr>
        <w:object>
          <v:shape id="_x0000_i1058" o:spt="75" alt="www.zqy.com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53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运动的时间</w:t>
      </w:r>
    </w:p>
    <w:p w14:paraId="7831E488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大小为</w:t>
      </w:r>
      <w:r>
        <w:rPr>
          <w:color w:val="000000" w:themeColor="text1"/>
        </w:rPr>
        <w:object>
          <v:shape id="_x0000_i1059" o:spt="75" alt="www.zqy.com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7" o:title="eqIde53b8d0efaa15bbdd5bdb3817485bb75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大小为</w:t>
      </w:r>
      <w:r>
        <w:rPr>
          <w:color w:val="000000" w:themeColor="text1"/>
        </w:rPr>
        <w:object>
          <v:shape id="_x0000_i1060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69" o:title="eqId88406703f9d15b1020c4ccdeddb24683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</w:p>
    <w:p w14:paraId="3C82D33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在水平面上做匀减速直线运动的质点通过</w:t>
      </w:r>
      <w:r>
        <w:rPr>
          <w:color w:val="000000" w:themeColor="text1"/>
        </w:rPr>
        <w:object>
          <v:shape id="_x0000_i1061" o:spt="75" alt="www.zqy.com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71" o:title="eqIdcf54d4f0a1dc32f06e371c01bc87277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点的过程中，其位移随时间变化的</w:t>
      </w:r>
      <w:r>
        <w:rPr>
          <w:color w:val="000000" w:themeColor="text1"/>
        </w:rPr>
        <w:object>
          <v:shape id="_x0000_i1062" o:spt="75" alt="www.zqy.com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3" o:title="eqIdb5f1c15dc9d5a62169030cbfd4f610b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所示。则质点（　　）</w:t>
      </w:r>
    </w:p>
    <w:p w14:paraId="6F33BA6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66850" cy="1238250"/>
            <wp:effectExtent l="0" t="0" r="0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B9463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通过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速度为</w:t>
      </w:r>
      <w:r>
        <w:rPr>
          <w:color w:val="000000" w:themeColor="text1"/>
        </w:rPr>
        <w:object>
          <v:shape id="_x0000_i1063" o:spt="75" alt="www.zqy.com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76" o:title="eqIda7485e73dca509ffd55a2de9cb53ee8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通过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速度大于</w:t>
      </w:r>
      <w:r>
        <w:rPr>
          <w:color w:val="000000" w:themeColor="text1"/>
        </w:rPr>
        <w:object>
          <v:shape id="_x0000_i1064" o:spt="75" alt="www.zqy.com" type="#_x0000_t75" style="height:30pt;width:10.5pt;" o:ole="t" filled="f" o:preferrelative="t" stroked="f" coordsize="21600,21600">
            <v:path/>
            <v:fill on="f" focussize="0,0"/>
            <v:stroke on="f" joinstyle="miter"/>
            <v:imagedata r:id="rId78" o:title="eqId2464f8ce717618206ebae7f74ef8e40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</w:p>
    <w:p w14:paraId="6E0C817C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运动时间</w:t>
      </w:r>
      <w:r>
        <w:rPr>
          <w:color w:val="000000" w:themeColor="text1"/>
        </w:rPr>
        <w:object>
          <v:shape id="_x0000_i1065" o:spt="75" alt="www.zqy.com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80" o:title="eqId29c9ed089fc879892919c27c186fa53e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运动的加速度大小为</w:t>
      </w:r>
      <w:r>
        <w:rPr>
          <w:color w:val="000000" w:themeColor="text1"/>
        </w:rPr>
        <w:object>
          <v:shape id="_x0000_i1066" o:spt="75" alt="www.zqy.com" type="#_x0000_t75" style="height:32.25pt;width:52.5pt;" o:ole="t" filled="f" o:preferrelative="t" stroked="f" coordsize="21600,21600">
            <v:path/>
            <v:fill on="f" focussize="0,0"/>
            <v:stroke on="f" joinstyle="miter"/>
            <v:imagedata r:id="rId82" o:title="eqIdae4d8fabf983bfbe51d938d2519ba25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</w:p>
    <w:p w14:paraId="5717DBE2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21DCC3C8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 w14:paraId="592D0A3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甲、乙两物体沿同一直线运动，甲的</w:t>
      </w:r>
      <w:r>
        <w:rPr>
          <w:color w:val="000000" w:themeColor="text1"/>
        </w:rPr>
        <w:object>
          <v:shape id="_x0000_i1067" o:spt="75" alt="www.zqy.com" type="#_x0000_t75" style="height:10.5pt;width:20.25pt;" o:ole="t" filled="f" o:preferrelative="t" stroked="f" coordsize="21600,21600">
            <v:path/>
            <v:fill on="f" focussize="0,0"/>
            <v:stroke on="f" joinstyle="miter"/>
            <v:imagedata r:id="rId84" o:title="eqId458469cea67d39ab1f12c13b9644f89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图像、乙的</w:t>
      </w:r>
      <w:r>
        <w:rPr>
          <w:color w:val="000000" w:themeColor="text1"/>
        </w:rPr>
        <w:object>
          <v:shape id="_x0000_i1068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86" o:title="eqId66d9d94ab58f1eec694f69305337c9c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图像分别如图1、2所示，甲从坐标原点出发。下列说法正确的是（　　）</w:t>
      </w:r>
    </w:p>
    <w:p w14:paraId="3260E37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333750" cy="1476375"/>
            <wp:effectExtent l="0" t="0" r="0" b="9525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</w:p>
    <w:p w14:paraId="3D7E3A5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69" o:spt="75" alt="www.zqy.com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89" o:title="eqId600228f55ed8814322cbcab7cf7ebae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甲、乙均做沿</w:t>
      </w:r>
      <w:r>
        <w:rPr>
          <w:color w:val="000000" w:themeColor="text1"/>
        </w:rPr>
        <w:object>
          <v:shape id="_x0000_i1070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1" o:title="eqId81dea63b8ce3e51adf66cf7b9982a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正方向的匀加速直线运动</w:t>
      </w:r>
    </w:p>
    <w:p w14:paraId="71CAAB8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前</w:t>
      </w:r>
      <w:r>
        <w:rPr>
          <w:color w:val="000000" w:themeColor="text1"/>
        </w:rPr>
        <w:object>
          <v:shape id="_x0000_i1071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3" o:title="eqIda85fe570cc8ddb53d563dcea8d7f480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，甲、乙间的最大距离为</w:t>
      </w:r>
      <w:r>
        <w:rPr>
          <w:color w:val="000000" w:themeColor="text1"/>
        </w:rPr>
        <w:object>
          <v:shape id="_x0000_i1072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5" o:title="eqId801b68e39e0e6e7a90c3acebe1a8bb8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</w:p>
    <w:p w14:paraId="2AB76A3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73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3" o:title="eqIda85fe570cc8ddb53d563dcea8d7f480b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甲、乙的位置坐标均为</w:t>
      </w:r>
      <w:r>
        <w:rPr>
          <w:color w:val="000000" w:themeColor="text1"/>
        </w:rPr>
        <w:object>
          <v:shape id="_x0000_i1074" o:spt="75" alt="www.zqy.com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98" o:title="eqId67bb87df9402571720c03b3bfddaba3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</w:p>
    <w:p w14:paraId="49C1FEF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75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0" o:title="eqId8137f7c5bf1faa4d0059dff9efc7ad6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甲、乙间的距离为</w:t>
      </w:r>
      <w:r>
        <w:rPr>
          <w:color w:val="000000" w:themeColor="text1"/>
        </w:rPr>
        <w:object>
          <v:shape id="_x0000_i1076" o:spt="75" alt="www.zqy.com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2" o:title="eqId3ec34f87383502e5f792a330950ae98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 w14:paraId="1182D02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如图所示，甲、乙两车同时由静止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出发，沿直线</w:t>
      </w:r>
      <w:r>
        <w:rPr>
          <w:color w:val="000000" w:themeColor="text1"/>
        </w:rPr>
        <w:object>
          <v:shape id="_x0000_i1077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运动。甲以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加速度做初速度为零的匀加速直线运动，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乙先以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加速度做初速度为零的匀加速直线运动，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后再以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加速度做匀加速直线运动，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速度大小也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≠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≠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（　　）</w:t>
      </w:r>
    </w:p>
    <w:p w14:paraId="6B7A466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28775" cy="247650"/>
            <wp:effectExtent l="0" t="0" r="9525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605E4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甲车一定先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甲、乙两车不可能同时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</w:p>
    <w:p w14:paraId="3DB3E96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乙车一定先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l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乙车有可能先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</w:p>
    <w:p w14:paraId="6A450A2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所示，旅客在站台候车线处候车，相邻候车线间的距离以及每节车厢的长度均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列车进站时，从1号车厢的前端入口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经过5号候车线时开始计时，到2号车厢的前端入口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经过5号候车线时，所用的时间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列车停下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恰好正对1号候车线。若列车进站时做匀减速直线运动，则下列说法正确的是（　　）</w:t>
      </w:r>
    </w:p>
    <w:p w14:paraId="4DB9569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5276215" cy="894715"/>
            <wp:effectExtent l="0" t="0" r="635" b="63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9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BB3E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列车进站时的加速度大小为</w:t>
      </w:r>
      <w:r>
        <w:rPr>
          <w:color w:val="000000" w:themeColor="text1"/>
        </w:rPr>
        <w:object>
          <v:shape id="_x0000_i1078" o:spt="75" alt="www.zqy.com" type="#_x0000_t75" style="height:26.25pt;width:15.75pt;" o:ole="t" filled="f" o:preferrelative="t" stroked="f" coordsize="21600,21600">
            <v:path/>
            <v:fill on="f" focussize="0,0"/>
            <v:stroke on="f" joinstyle="miter"/>
            <v:imagedata r:id="rId108" o:title="eqId4eab68c1dd2663cf0b267e18d07478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 w14:paraId="3F6E6ED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经过2号候车线时，列车的瞬时速度大小为</w:t>
      </w:r>
      <w:r>
        <w:rPr>
          <w:color w:val="000000" w:themeColor="text1"/>
        </w:rPr>
        <w:object>
          <v:shape id="_x0000_i1079" o:spt="75" alt="www.zqy.com" type="#_x0000_t75" style="height:26.25pt;width:60pt;" o:ole="t" filled="f" o:preferrelative="t" stroked="f" coordsize="21600,21600">
            <v:path/>
            <v:fill on="f" focussize="0,0"/>
            <v:stroke on="f" joinstyle="miter"/>
            <v:imagedata r:id="rId110" o:title="eqId95da143af2a856e9aa62b794d4af5ac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</w:p>
    <w:p w14:paraId="5C69DD7C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经过2号候车线到列车停止运动，经历的时间为</w:t>
      </w:r>
      <w:r>
        <w:rPr>
          <w:color w:val="000000" w:themeColor="text1"/>
        </w:rPr>
        <w:object>
          <v:shape id="_x0000_i1080" o:spt="75" alt="www.zqy.com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112" o:title="eqId8674601bee3290719aa11fb822b48d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</w:p>
    <w:p w14:paraId="7B2E6E1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经过5号候车线到列车停下的过程，列车的平均速度为</w:t>
      </w:r>
      <w:r>
        <w:rPr>
          <w:color w:val="000000" w:themeColor="text1"/>
        </w:rPr>
        <w:object>
          <v:shape id="_x0000_i1081" o:spt="75" alt="www.zqy.com" type="#_x0000_t75" style="height:26.25pt;width:54.75pt;" o:ole="t" filled="f" o:preferrelative="t" stroked="f" coordsize="21600,21600">
            <v:path/>
            <v:fill on="f" focussize="0,0"/>
            <v:stroke on="f" joinstyle="miter"/>
            <v:imagedata r:id="rId114" o:title="eqId742c936f000d70989537b0f52be9594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</w:p>
    <w:p w14:paraId="77602146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613A344B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 w14:paraId="5ECE8AA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另一小组的同学准备利用气垫导轨和光电门探究小车的运动规律，实验装置如图所示。</w:t>
      </w:r>
    </w:p>
    <w:p w14:paraId="11105022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114675" cy="154305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D65F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实验时从某一位置静止释放小车，小车在重物牵引下向前加速运动，光电门记录了宽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遮光片的挡光时间</w:t>
      </w:r>
      <w:r>
        <w:rPr>
          <w:color w:val="000000" w:themeColor="text1"/>
        </w:rPr>
        <w:object>
          <v:shape id="_x0000_i1082" o:spt="75" alt="www.zqy.com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17" o:title="eqId54ec106b92bc77e6716692a61a15a0d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可知小车经过光电门的速度大小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7182538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仅改变光电门的位置，仍从同一位置由静止释放小车，重复多次实验，记录下光电门到小车释放点的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挡光时间</w:t>
      </w:r>
      <w:r>
        <w:rPr>
          <w:color w:val="000000" w:themeColor="text1"/>
        </w:rPr>
        <w:object>
          <v:shape id="_x0000_i1083" o:spt="75" alt="www.zqy.com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17" o:title="eqId54ec106b92bc77e6716692a61a15a0d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计算机描绘出</w:t>
      </w:r>
      <w:r>
        <w:rPr>
          <w:color w:val="000000" w:themeColor="text1"/>
        </w:rPr>
        <w:object>
          <v:shape id="_x0000_i1084" o:spt="75" alt="www.zqy.com" type="#_x0000_t75" style="height:29.25pt;width:42pt;" o:ole="t" filled="f" o:preferrelative="t" stroked="f" coordsize="21600,21600">
            <v:path/>
            <v:fill on="f" focussize="0,0"/>
            <v:stroke on="f" joinstyle="miter"/>
            <v:imagedata r:id="rId120" o:title="eqIda8081f189d1f94c0ea0b9b4fcde3b0e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所示，测得图像的斜率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k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可求得小车的加速度大小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用题中物理量符号表示）。</w:t>
      </w:r>
    </w:p>
    <w:p w14:paraId="522EE563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52575" cy="1266825"/>
            <wp:effectExtent l="0" t="0" r="9525" b="952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BAB0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某小组利用如图甲所示的装置探究小车速度随时间变化的规律，请回答以下问题：</w:t>
      </w:r>
    </w:p>
    <w:p w14:paraId="0BEC74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除了图甲中已有的器材外，要完成实验还需要的器材有__________；</w:t>
      </w:r>
    </w:p>
    <w:p w14:paraId="0D5975F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52675" cy="1419225"/>
            <wp:effectExtent l="0" t="0" r="9525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6F85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220V交流电源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8V交流电源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毫米刻度尺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天平</w:t>
      </w:r>
    </w:p>
    <w:p w14:paraId="386A8FD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处理数据时，选出一条如图乙所示的纸带，纸带上的数字为相邻两个计数点间的距离，相邻两计数点间还有4个点没有画出，打点计时器的电源频率为50Hz。根据纸带上的数据，计算打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瞬时速度并填在表中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瞬时速度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m/s；</w:t>
      </w:r>
    </w:p>
    <w:p w14:paraId="404DA8E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076700" cy="771525"/>
            <wp:effectExtent l="0" t="0" r="0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8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5"/>
        <w:gridCol w:w="1395"/>
        <w:gridCol w:w="1320"/>
        <w:gridCol w:w="1275"/>
        <w:gridCol w:w="1410"/>
        <w:gridCol w:w="1425"/>
      </w:tblGrid>
      <w:tr w14:paraId="583EDB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6DB9EA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  <w:t>位置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84A7B3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DFF390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515DB1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A4465D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CE2C10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  <w:kern w:val="2"/>
                <w:sz w:val="21"/>
                <w:szCs w:val="22"/>
              </w:rPr>
              <w:t>E</w:t>
            </w:r>
          </w:p>
        </w:tc>
      </w:tr>
      <w:tr w14:paraId="320466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AA1A75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color w:val="000000" w:themeColor="text1"/>
              </w:rPr>
              <w:object>
                <v:shape id="_x0000_i1085" o:spt="75" alt="www.zqy.com" type="#_x0000_t75" style="height:18.75pt;width:42pt;" o:ole="t" filled="f" o:preferrelative="t" stroked="f" coordsize="21600,21600">
                  <v:path/>
                  <v:fill on="f" focussize="0,0"/>
                  <v:stroke on="f" joinstyle="miter"/>
                  <v:imagedata r:id="rId125" o:title="eqId1fd5e5125f4a512fc1558131ab666f40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4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F5CAA0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  <w:t>0.605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3E49C0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  <w:t>0.81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992E79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4A40F0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  <w:t>1.175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01D1E5">
            <w:pPr>
              <w:pStyle w:val="8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kern w:val="2"/>
                <w:sz w:val="21"/>
                <w:szCs w:val="22"/>
              </w:rPr>
              <w:t>1.390</w:t>
            </w:r>
          </w:p>
        </w:tc>
      </w:tr>
    </w:tbl>
    <w:p w14:paraId="65769A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在答题纸的坐标纸中描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位置并画出小车的</w:t>
      </w:r>
      <w:r>
        <w:rPr>
          <w:color w:val="000000" w:themeColor="text1"/>
        </w:rPr>
        <w:object>
          <v:shape id="_x0000_i1086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图像求得小车的加速度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</w:t>
      </w:r>
      <w:r>
        <w:rPr>
          <w:color w:val="000000" w:themeColor="text1"/>
        </w:rPr>
        <w:object>
          <v:shape id="_x0000_i1087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29" o:title="eqId710920b7509b243cfbaaf711bc2ce34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保留三位有效数字）</w:t>
      </w:r>
    </w:p>
    <w:p w14:paraId="73999C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105150" cy="2876550"/>
            <wp:effectExtent l="0" t="0" r="0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27D2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某同学只测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长度分别为</w:t>
      </w:r>
      <w:r>
        <w:rPr>
          <w:color w:val="000000" w:themeColor="text1"/>
        </w:rPr>
        <w:object>
          <v:shape id="_x0000_i1088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132" o:title="eqIdc814128ea2139e33db94ea590e7c222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89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34" o:title="eqIdaec19b68e3add9d5bfcc6269a1855b8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如图丙所示，若纸带上相邻两计数点的时间间隔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小车的加速度表达式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15967EE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276600" cy="752475"/>
            <wp:effectExtent l="0" t="0" r="0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1E734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4E3B1CF7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 w14:paraId="26752F3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汽车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72km/h的速度在平直公路上匀速行驶，因故紧急刹车，汽车开始做匀减速直线运动，刹车后经过</w:t>
      </w:r>
      <w:r>
        <w:rPr>
          <w:color w:val="000000" w:themeColor="text1"/>
        </w:rPr>
        <w:object>
          <v:shape id="_x0000_i1090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7" o:title="eqIde4c1f9c14db1a10006f079739ffa690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速度变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m/s。求：</w:t>
      </w:r>
    </w:p>
    <w:p w14:paraId="611798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汽车刹车过程中的加速度</w:t>
      </w:r>
      <w:r>
        <w:rPr>
          <w:color w:val="000000" w:themeColor="text1"/>
        </w:rPr>
        <w:object>
          <v:shape id="_x0000_i1091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9" o:title="eqIdcd69561709de0ddf90e3bdafafe93b9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</w:p>
    <w:p w14:paraId="2B1098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从开始刹车经过</w:t>
      </w:r>
      <w:r>
        <w:rPr>
          <w:color w:val="000000" w:themeColor="text1"/>
        </w:rPr>
        <w:object>
          <v:shape id="_x0000_i1092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1" o:title="eqId7bfb41d70a88fd7a30a5fc9bea377d2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汽车滑行的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多少</w:t>
      </w:r>
      <w:r>
        <w:rPr>
          <w:color w:val="000000" w:themeColor="text1"/>
        </w:rPr>
        <w:object>
          <v:shape id="_x0000_i1093" o:spt="75" alt="www.zqy.com" type="#_x0000_t75" style="height:9.75pt;width:5.25pt;" o:ole="t" filled="f" o:preferrelative="t" stroked="f" coordsize="21600,21600">
            <v:path/>
            <v:fill on="f" focussize="0,0"/>
            <v:stroke on="f" joinstyle="miter"/>
            <v:imagedata r:id="rId143" o:title="eqId5e1d918e7fb74176679d526cdfc8fa1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 w14:paraId="4B15331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刹车</w:t>
      </w:r>
      <w:r>
        <w:rPr>
          <w:color w:val="000000" w:themeColor="text1"/>
        </w:rPr>
        <w:object>
          <v:shape id="_x0000_i1094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1" o:title="eqId7bfb41d70a88fd7a30a5fc9bea377d2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，汽车的平均速率</w:t>
      </w:r>
      <w:r>
        <w:rPr>
          <w:color w:val="000000" w:themeColor="text1"/>
        </w:rPr>
        <w:object>
          <v:shape id="_x0000_i1095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6" o:title="eqIdd6ec93224b073409123ef0c83a70185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7A79B16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如图甲所示，小球从固定斜面上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开始做加速度大小为</w:t>
      </w:r>
      <w:r>
        <w:rPr>
          <w:color w:val="000000" w:themeColor="text1"/>
        </w:rPr>
        <w:object>
          <v:shape id="_x0000_i1096" o:spt="75" alt="www.zqy.com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48" o:title="eqIde72adb45c60c2f63b46e65ff787302b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匀加速直线运动，规定沿斜面向下为正方向，小球在</w:t>
      </w:r>
      <w:r>
        <w:rPr>
          <w:color w:val="000000" w:themeColor="text1"/>
        </w:rPr>
        <w:object>
          <v:shape id="_x0000_i1097" o:spt="75" alt="www.zqy.com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50" o:title="eqId39828638c0e389a4804d429b4ea4baa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刻运动到</w:t>
      </w:r>
      <w:r>
        <w:rPr>
          <w:color w:val="000000" w:themeColor="text1"/>
        </w:rPr>
        <w:object>
          <v:shape id="_x0000_i109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与挡板发生碰撞（碰撞时间忽略不计），然后沿着斜面向上做加速度大小为</w:t>
      </w:r>
      <w:r>
        <w:rPr>
          <w:color w:val="000000" w:themeColor="text1"/>
        </w:rPr>
        <w:object>
          <v:shape id="_x0000_i1099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54" o:title="eqId3e88093a749c0d46e0ee931ecfaff92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匀减速直线运动，在</w:t>
      </w:r>
      <w:r>
        <w:rPr>
          <w:color w:val="000000" w:themeColor="text1"/>
        </w:rPr>
        <w:object>
          <v:shape id="_x0000_i1100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56" o:title="eqId4408e3344940cd955eab058dc379b79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刻到达</w:t>
      </w:r>
      <w:r>
        <w:rPr>
          <w:color w:val="000000" w:themeColor="text1"/>
        </w:rPr>
        <w:object>
          <v:shape id="_x0000_i1101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此时速度正好为0，接着从</w:t>
      </w:r>
      <w:r>
        <w:rPr>
          <w:color w:val="000000" w:themeColor="text1"/>
        </w:rPr>
        <w:object>
          <v:shape id="_x0000_i1102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向下运动到</w:t>
      </w:r>
      <w:r>
        <w:rPr>
          <w:color w:val="000000" w:themeColor="text1"/>
        </w:rPr>
        <w:object>
          <v:shape id="_x0000_i110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到达</w:t>
      </w:r>
      <w:r>
        <w:rPr>
          <w:color w:val="000000" w:themeColor="text1"/>
        </w:rPr>
        <w:object>
          <v:shape id="_x0000_i110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时刻为</w:t>
      </w:r>
      <w:r>
        <w:rPr>
          <w:color w:val="000000" w:themeColor="text1"/>
        </w:rPr>
        <w:object>
          <v:shape id="_x0000_i1105" o:spt="75" alt="www.zqy.com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163" o:title="eqId8db31d2bbc9b044646fd026f239e7b6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以上过程的</w:t>
      </w:r>
      <w:r>
        <w:rPr>
          <w:color w:val="000000" w:themeColor="text1"/>
        </w:rPr>
        <w:object>
          <v:shape id="_x0000_i1106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乙所示，已知</w:t>
      </w:r>
      <w:r>
        <w:rPr>
          <w:color w:val="000000" w:themeColor="text1"/>
        </w:rPr>
        <w:object>
          <v:shape id="_x0000_i1107" o:spt="75" alt="www.zqy.com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6" o:title="eqId431e8f1fe76191fd709a344e14b6462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108" o:spt="75" alt="www.zqy.com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68" o:title="eqId63782df7b3a9db078bdde2c2b4a22c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的</w:t>
      </w:r>
      <w:r>
        <w:rPr>
          <w:color w:val="000000" w:themeColor="text1"/>
        </w:rPr>
        <w:object>
          <v:shape id="_x0000_i1109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平行，</w:t>
      </w:r>
      <w:r>
        <w:rPr>
          <w:color w:val="000000" w:themeColor="text1"/>
        </w:rPr>
        <w:object>
          <v:shape id="_x0000_i1110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54" o:title="eqId3e88093a749c0d46e0ee931ecfaff92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111" o:spt="75" alt="www.zqy.com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48" o:title="eqIde72adb45c60c2f63b46e65ff787302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大小的差值为</w:t>
      </w:r>
      <w:r>
        <w:rPr>
          <w:color w:val="000000" w:themeColor="text1"/>
        </w:rPr>
        <w:object>
          <v:shape id="_x0000_i1112" o:spt="75" alt="www.zqy.com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73" o:title="eqIdad67b20747ed10ce302c47c5e47ffb4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计算结果可保留根式，求：</w:t>
      </w:r>
    </w:p>
    <w:p w14:paraId="157B8B9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小球与挡板碰撞过程的速度变化量大小；</w:t>
      </w:r>
    </w:p>
    <w:p w14:paraId="41EE198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</w:t>
      </w:r>
      <w:r>
        <w:rPr>
          <w:color w:val="000000" w:themeColor="text1"/>
        </w:rPr>
        <w:object>
          <v:shape id="_x0000_i1113" o:spt="75" alt="www.zqy.com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163" o:title="eqId8db31d2bbc9b044646fd026f239e7b6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刻小球的速度大小；</w:t>
      </w:r>
    </w:p>
    <w:p w14:paraId="2D0DDFB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</w:t>
      </w:r>
      <w:r>
        <w:rPr>
          <w:color w:val="000000" w:themeColor="text1"/>
        </w:rPr>
        <w:object>
          <v:shape id="_x0000_i1114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6" o:title="eqId2b9d9bb24d769b5a1c173b7a0041802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小球的平均速度大小。</w:t>
      </w:r>
    </w:p>
    <w:p w14:paraId="0A9A4DE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733800" cy="1247775"/>
            <wp:effectExtent l="0" t="0" r="0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13481A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一汽车以某一速度在平直公路上匀速行驶。行驶过程中，司机忽然发现前方60m处有一警示牌，立即刹车。刹车过程中，汽车运动加速度随位移变化可简化为如图所示的图线。司机的反应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0.4s，在这段时间内汽车仍保持匀速行驶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~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位移为刹车系统的启动阶段，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开始，汽车的刹车系统稳定工作，直至汽车停止。已知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开始计时，汽车第1s内的位移为10.5m，第4s内的位移为1.5m。</w:t>
      </w:r>
    </w:p>
    <w:p w14:paraId="1848F4C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求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汽车的速度大小及此后的加速度大小；</w:t>
      </w:r>
    </w:p>
    <w:p w14:paraId="78BFFA6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~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位移大小为27m，求从司机发现警示牌到汽车停止过程汽车行驶的距离。</w:t>
      </w:r>
    </w:p>
    <w:p w14:paraId="3F27FE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95525" cy="1514475"/>
            <wp:effectExtent l="0" t="0" r="9525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426CB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748269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938B04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7E7269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363DC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784DB8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D2FBB9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50EFD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C741F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44FD0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CED9C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CE458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75977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 w14:paraId="5706FA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60E7D0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83D4D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17D37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6C041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94EAF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31F33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079E4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4F5E5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B61BE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FCDA5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28E6E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D</w:t>
            </w:r>
          </w:p>
        </w:tc>
      </w:tr>
    </w:tbl>
    <w:p w14:paraId="4B7664A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(1)</w:t>
      </w:r>
      <w:r>
        <w:rPr>
          <w:color w:val="000000" w:themeColor="text1"/>
        </w:rPr>
        <w:object>
          <v:shape id="_x0000_i1115" o:spt="75" alt="www.zqy.com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80" o:title="eqId0e392508c07897d1808136336dfda56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116" o:spt="75" alt="www.zqy.com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182" o:title="eqId084e39be0f73901d2ad377dcaf50e06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</w:p>
    <w:p w14:paraId="4FF819E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根据瞬时速度公式可得</w:t>
      </w:r>
    </w:p>
    <w:p w14:paraId="6CD2EB4A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17" o:spt="75" alt="www.zqy.com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184" o:title="eqId2db926018447d53006b1248a369f8e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</w:p>
    <w:p w14:paraId="2ED11C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根据匀变速直线运动的速度与位移公式有</w:t>
      </w:r>
    </w:p>
    <w:p w14:paraId="5E3AE07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18" o:spt="75" alt="www.zqy.com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86" o:title="eqId782f7cf4b2019eab81b3d91ed7458b2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 w14:paraId="41792DB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因为速度</w:t>
      </w:r>
    </w:p>
    <w:p w14:paraId="62D2B9E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19" o:spt="75" alt="www.zqy.com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88" o:title="eqId5937fc703b5a0f9d28c1651db48a4ae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</w:p>
    <w:p w14:paraId="7A1AA87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可得</w:t>
      </w:r>
    </w:p>
    <w:p w14:paraId="6E64FED5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20" o:spt="75" alt="www.zqy.com" type="#_x0000_t75" style="height:30pt;width:61.5pt;" o:ole="t" filled="f" o:preferrelative="t" stroked="f" coordsize="21600,21600">
            <v:path/>
            <v:fill on="f" focussize="0,0"/>
            <v:stroke on="f" joinstyle="miter"/>
            <v:imagedata r:id="rId190" o:title="eqIdaec7582b7f891b6d8c0b0499d042ae8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</w:p>
    <w:p w14:paraId="407DAD5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斜率</w:t>
      </w:r>
    </w:p>
    <w:p w14:paraId="2874C96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21" o:spt="75" alt="www.zqy.com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192" o:title="eqId849fbd0808ddde94eb4edd5ab0f6a3f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</w:p>
    <w:p w14:paraId="32E5DFF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加速度</w:t>
      </w:r>
    </w:p>
    <w:p w14:paraId="54F62AC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22" o:spt="75" alt="www.zqy.com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194" o:title="eqIdb447fc137c9dd34d23d54146fa2b77c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 w14:paraId="40D0EDC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(1)BC</w:t>
      </w:r>
    </w:p>
    <w:p w14:paraId="1981220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0.995</w:t>
      </w:r>
    </w:p>
    <w:p w14:paraId="5AB45B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(3)     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124200" cy="2914650"/>
            <wp:effectExtent l="0" t="0" r="0" b="0"/>
            <wp:docPr id="676552362" name="图片 67655236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552362" name="图片 676552362" descr="www.zqy.com"/>
                    <pic:cNvPicPr>
                      <a:picLocks noChangeAspect="1"/>
                    </pic:cNvPicPr>
                  </pic:nvPicPr>
                  <pic:blipFill>
                    <a:blip r:embed="rId1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1.98</w:t>
      </w:r>
    </w:p>
    <w:p w14:paraId="70A6003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</w:t>
      </w:r>
      <w:r>
        <w:rPr>
          <w:color w:val="000000" w:themeColor="text1"/>
        </w:rPr>
        <w:object>
          <v:shape id="_x0000_i1123" o:spt="75" alt="www.zqy.com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97" o:title="eqId580e02a79711910c0fb38780b7562b2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</w:p>
    <w:p w14:paraId="60FEAE0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图甲中电磁打点计时器需要连接8V交流电源；需要用刻度尺测量纸带上计数点间的距离；本实验不需要用天平测质量。</w:t>
      </w:r>
    </w:p>
    <w:p w14:paraId="490413C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BC。</w:t>
      </w:r>
    </w:p>
    <w:p w14:paraId="668A7C0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相邻两计数点间还有4个点没有画出，则相邻计数点的时间间隔为</w:t>
      </w:r>
      <w:r>
        <w:rPr>
          <w:color w:val="000000" w:themeColor="text1"/>
        </w:rPr>
        <w:object>
          <v:shape id="_x0000_i1124" o:spt="75" alt="www.zqy.com" type="#_x0000_t75" style="height:12pt;width:82.5pt;" o:ole="t" filled="f" o:preferrelative="t" stroked="f" coordsize="21600,21600">
            <v:path/>
            <v:fill on="f" focussize="0,0"/>
            <v:stroke on="f" joinstyle="miter"/>
            <v:imagedata r:id="rId199" o:title="eqId1f176789e36df93250ef703472d8435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 w14:paraId="4DB8E39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打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瞬时速度为</w:t>
      </w:r>
      <w:r>
        <w:rPr>
          <w:color w:val="000000" w:themeColor="text1"/>
        </w:rPr>
        <w:object>
          <v:shape id="_x0000_i1125" o:spt="75" alt="www.zqy.com" type="#_x0000_t75" style="height:29.25pt;width:209.25pt;" o:ole="t" filled="f" o:preferrelative="t" stroked="f" coordsize="21600,21600">
            <v:path/>
            <v:fill on="f" focussize="0,0"/>
            <v:stroke on="f" joinstyle="miter"/>
            <v:imagedata r:id="rId201" o:title="eqIdff9c680db03700cc846be3041ddd6d8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 w14:paraId="0FA6725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1]在坐标纸中描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位置并作出</w:t>
      </w:r>
      <w:r>
        <w:rPr>
          <w:color w:val="000000" w:themeColor="text1"/>
        </w:rPr>
        <w:object>
          <v:shape id="_x0000_i1126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所示。</w:t>
      </w:r>
    </w:p>
    <w:p w14:paraId="01B8CA9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105150" cy="2895600"/>
            <wp:effectExtent l="0" t="0" r="0" b="0"/>
            <wp:docPr id="443215727" name="图片 4432157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215727" name="图片 443215727" descr="www.zqy.com"/>
                    <pic:cNvPicPr>
                      <a:picLocks noChangeAspect="1"/>
                    </pic:cNvPicPr>
                  </pic:nvPicPr>
                  <pic:blipFill>
                    <a:blip r:embed="rId1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E10E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根据</w:t>
      </w:r>
      <w:r>
        <w:rPr>
          <w:color w:val="000000" w:themeColor="text1"/>
        </w:rPr>
        <w:object>
          <v:shape id="_x0000_i1127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可得小车的加速度为</w:t>
      </w:r>
      <w:r>
        <w:rPr>
          <w:color w:val="000000" w:themeColor="text1"/>
        </w:rPr>
        <w:object>
          <v:shape id="_x0000_i1128" o:spt="75" alt="www.zqy.com" type="#_x0000_t75" style="height:27.75pt;width:175.5pt;" o:ole="t" filled="f" o:preferrelative="t" stroked="f" coordsize="21600,21600">
            <v:path/>
            <v:fill on="f" focussize="0,0"/>
            <v:stroke on="f" joinstyle="miter"/>
            <v:imagedata r:id="rId205" o:title="eqId4472cfc519f5c101ec4b05d00127279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</w:p>
    <w:p w14:paraId="47D47EC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根据匀变速直线运动推论可得</w:t>
      </w:r>
      <w:r>
        <w:rPr>
          <w:color w:val="000000" w:themeColor="text1"/>
        </w:rPr>
        <w:object>
          <v:shape id="_x0000_i1129" o:spt="75" alt="www.zqy.com" type="#_x0000_t75" style="height:16.5pt;width:87.75pt;" o:ole="t" filled="f" o:preferrelative="t" stroked="f" coordsize="21600,21600">
            <v:path/>
            <v:fill on="f" focussize="0,0"/>
            <v:stroke on="f" joinstyle="miter"/>
            <v:imagedata r:id="rId207" o:title="eqIdbf2ccd5f5e8e9c6ff4d933ec5096a5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 w14:paraId="18B20F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小车的加速度表达式为</w:t>
      </w:r>
      <w:r>
        <w:rPr>
          <w:color w:val="000000" w:themeColor="text1"/>
        </w:rPr>
        <w:object>
          <v:shape id="_x0000_i1130" o:spt="75" alt="www.zqy.com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97" o:title="eqId580e02a79711910c0fb38780b7562b2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</w:p>
    <w:p w14:paraId="34E6906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(1)</w:t>
      </w:r>
      <w:r>
        <w:rPr>
          <w:color w:val="000000" w:themeColor="text1"/>
        </w:rPr>
        <w:object>
          <v:shape id="_x0000_i1131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10" o:title="eqIdf29f31a49b42df6af97cbbeb2e05b02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与汽车运动方向相反</w:t>
      </w:r>
    </w:p>
    <w:p w14:paraId="38ACFAD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132" o:spt="75" alt="www.zqy.com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212" o:title="eqId45c758c27bec97c234d1d818c40f3d3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</w:p>
    <w:p w14:paraId="356BD29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133" o:spt="75" alt="www.zqy.com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214" o:title="eqId8b8d63ed8fe4d75c8122af217422a12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</w:p>
    <w:p w14:paraId="727D843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汽车的初速度为</w:t>
      </w:r>
      <w:r>
        <w:rPr>
          <w:color w:val="000000" w:themeColor="text1"/>
        </w:rPr>
        <w:object>
          <v:shape id="_x0000_i1134" o:spt="75" alt="www.zqy.com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216" o:title="eqId773c82dd0bbabc5cc7f95be0ad87f65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</w:p>
    <w:p w14:paraId="5D2FF96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利用加速度的定义可得</w:t>
      </w:r>
      <w:r>
        <w:rPr>
          <w:color w:val="000000" w:themeColor="text1"/>
        </w:rPr>
        <w:object>
          <v:shape id="_x0000_i1135" o:spt="75" alt="www.zqy.com" type="#_x0000_t75" style="height:27.75pt;width:139.5pt;" o:ole="t" filled="f" o:preferrelative="t" stroked="f" coordsize="21600,21600">
            <v:path/>
            <v:fill on="f" focussize="0,0"/>
            <v:stroke on="f" joinstyle="miter"/>
            <v:imagedata r:id="rId218" o:title="eqIded0134fd4ffbfd68edf9690b90abdf2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与汽车运动方向相反；</w:t>
      </w:r>
    </w:p>
    <w:p w14:paraId="721EB16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刹车时间为</w:t>
      </w:r>
      <w:r>
        <w:rPr>
          <w:color w:val="000000" w:themeColor="text1"/>
        </w:rPr>
        <w:object>
          <v:shape id="_x0000_i1136" o:spt="75" alt="www.zqy.com" type="#_x0000_t75" style="height:27.75pt;width:146.25pt;" o:ole="t" filled="f" o:preferrelative="t" stroked="f" coordsize="21600,21600">
            <v:path/>
            <v:fill on="f" focussize="0,0"/>
            <v:stroke on="f" joinstyle="miter"/>
            <v:imagedata r:id="rId220" o:title="eqId85bde639bf6c47a940d00ccedd52f27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</w:p>
    <w:p w14:paraId="68971C6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在4s后汽车已经停止，汽车滑行的距离为</w:t>
      </w:r>
      <w:r>
        <w:rPr>
          <w:color w:val="000000" w:themeColor="text1"/>
        </w:rPr>
        <w:object>
          <v:shape id="_x0000_i1137" o:spt="75" alt="www.zqy.com" type="#_x0000_t75" style="height:27.75pt;width:141.75pt;" o:ole="t" filled="f" o:preferrelative="t" stroked="f" coordsize="21600,21600">
            <v:path/>
            <v:fill on="f" focussize="0,0"/>
            <v:stroke on="f" joinstyle="miter"/>
            <v:imagedata r:id="rId222" o:title="eqId8acea5ae73817438cd4b6cac93e1ffc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</w:p>
    <w:p w14:paraId="68379A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汽车的平均速率</w:t>
      </w:r>
      <w:r>
        <w:rPr>
          <w:color w:val="000000" w:themeColor="text1"/>
        </w:rPr>
        <w:object>
          <v:shape id="_x0000_i1138" o:spt="75" alt="www.zqy.com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224" o:title="eqId353d0926a65af82664dba93afdac5d9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</w:p>
    <w:p w14:paraId="1CBFD8C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（1）</w:t>
      </w:r>
      <w:r>
        <w:rPr>
          <w:color w:val="000000" w:themeColor="text1"/>
        </w:rPr>
        <w:object>
          <v:shape id="_x0000_i1139" o:spt="75" alt="www.zqy.com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26" o:title="eqIda4a3f362a7ab57c34ab39ae34334c64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</w:t>
      </w:r>
      <w:r>
        <w:rPr>
          <w:color w:val="000000" w:themeColor="text1"/>
        </w:rPr>
        <w:object>
          <v:shape id="_x0000_i1140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28" o:title="eqIda25abfda1ff3239b1fbc4547bf3e806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3）</w:t>
      </w:r>
      <w:r>
        <w:rPr>
          <w:color w:val="000000" w:themeColor="text1"/>
        </w:rPr>
        <w:object>
          <v:shape id="_x0000_i1141" o:spt="75" alt="www.zqy.com" type="#_x0000_t75" style="height:34.5pt;width:66.75pt;" o:ole="t" filled="f" o:preferrelative="t" stroked="f" coordsize="21600,21600">
            <v:path/>
            <v:fill on="f" focussize="0,0"/>
            <v:stroke on="f" joinstyle="miter"/>
            <v:imagedata r:id="rId230" o:title="eqIdb09af7eaa25bfa2518985b031f2207d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</w:p>
    <w:p w14:paraId="63C344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由加速度的定义可得</w:t>
      </w:r>
    </w:p>
    <w:p w14:paraId="677A82E8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2" o:spt="75" alt="www.zqy.com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232" o:title="eqId0a4410ee28cc05bc03dd44cfade512e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43" o:spt="75" alt="www.zqy.com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234" o:title="eqIdbb2af894c2c95c313a3dc8a2d9cecac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</w:p>
    <w:p w14:paraId="14FEAB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意可知</w:t>
      </w:r>
    </w:p>
    <w:p w14:paraId="6F0FF57A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4" o:spt="75" alt="www.zqy.com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36" o:title="eqId1cfab5b6e223e17e2dcfa38664a1f4f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</w:p>
    <w:p w14:paraId="6E3CFD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1900D2B7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5" o:spt="75" alt="www.zqy.com" type="#_x0000_t75" style="height:17.25pt;width:150pt;" o:ole="t" filled="f" o:preferrelative="t" stroked="f" coordsize="21600,21600">
            <v:path/>
            <v:fill on="f" focussize="0,0"/>
            <v:stroke on="f" joinstyle="miter"/>
            <v:imagedata r:id="rId238" o:title="eqIda2268f74d9cbc62d49a37a84ca7e97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</w:p>
    <w:p w14:paraId="1E9EBAD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球与挡板碰撞过程的速度变化量</w:t>
      </w:r>
    </w:p>
    <w:p w14:paraId="7E00E1C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6" o:spt="75" alt="www.zqy.com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240" o:title="eqId856be473ccbe569ee79c8f10f15e5a5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</w:p>
    <w:p w14:paraId="2714E99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4DA860B4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7" o:spt="75" alt="www.zqy.com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242" o:title="eqId15f7650812e694fb3366f547790cf30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</w:p>
    <w:p w14:paraId="5E2404A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小球与挡板碰撞过程的速度变化量大小为</w:t>
      </w:r>
      <w:r>
        <w:rPr>
          <w:color w:val="000000" w:themeColor="text1"/>
        </w:rPr>
        <w:object>
          <v:shape id="_x0000_i1148" o:spt="75" alt="www.zqy.com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26" o:title="eqIda4a3f362a7ab57c34ab39ae34334c64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3588028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设</w:t>
      </w:r>
      <w:r>
        <w:rPr>
          <w:color w:val="000000" w:themeColor="text1"/>
        </w:rPr>
        <w:object>
          <v:shape id="_x0000_i1149" o:spt="75" alt="www.zqy.com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68" o:title="eqId63782df7b3a9db078bdde2c2b4a22c4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，小球的加速度大小为</w:t>
      </w:r>
      <w:r>
        <w:rPr>
          <w:color w:val="000000" w:themeColor="text1"/>
        </w:rPr>
        <w:object>
          <v:shape id="_x0000_i1150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46" o:title="eqId6c1ccc6c74b8754e9bcbb3f39a11b6f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</w:t>
      </w:r>
      <w:r>
        <w:rPr>
          <w:color w:val="000000" w:themeColor="text1"/>
        </w:rPr>
        <w:object>
          <v:shape id="_x0000_i1151" o:spt="75" alt="www.zqy.com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6" o:title="eqId431e8f1fe76191fd709a344e14b6462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152" o:spt="75" alt="www.zqy.com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68" o:title="eqId63782df7b3a9db078bdde2c2b4a22c4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的</w:t>
      </w:r>
      <w:r>
        <w:rPr>
          <w:color w:val="000000" w:themeColor="text1"/>
        </w:rPr>
        <w:object>
          <v:shape id="_x0000_i1153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平行，则有</w:t>
      </w:r>
      <w:r>
        <w:rPr>
          <w:color w:val="000000" w:themeColor="text1"/>
        </w:rPr>
        <w:object>
          <v:shape id="_x0000_i1154" o:spt="75" alt="www.zqy.com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51" o:title="eqId0b0a6f9be1215034858551a8dac95ef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</w:p>
    <w:p w14:paraId="6744FF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加速度的定义有</w:t>
      </w:r>
    </w:p>
    <w:p w14:paraId="10D80F27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5" o:spt="75" alt="www.zqy.com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253" o:title="eqId47325b2c45a6b1ce795b67f15e5d342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</w:p>
    <w:p w14:paraId="4544ED9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析可知</w:t>
      </w:r>
      <w:r>
        <w:rPr>
          <w:color w:val="000000" w:themeColor="text1"/>
        </w:rPr>
        <w:object>
          <v:shape id="_x0000_i1156" o:spt="75" alt="www.zqy.com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55" o:title="eqId740ca3ac6317971b378659efd3453b3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，小球由</w:t>
      </w:r>
      <w:r>
        <w:rPr>
          <w:color w:val="000000" w:themeColor="text1"/>
        </w:rPr>
        <w:object>
          <v:shape id="_x0000_i1157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运动到</w:t>
      </w:r>
      <w:r>
        <w:rPr>
          <w:color w:val="000000" w:themeColor="text1"/>
        </w:rPr>
        <w:object>
          <v:shape id="_x0000_i1158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再回到</w:t>
      </w:r>
      <w:r>
        <w:rPr>
          <w:color w:val="000000" w:themeColor="text1"/>
        </w:rPr>
        <w:object>
          <v:shape id="_x0000_i115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则此过程小球的位移为0</w:t>
      </w:r>
    </w:p>
    <w:p w14:paraId="461E3AE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0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127" o:title="eqIdd1552707683293dcf684d101dd09b5c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与时间轴围成的面积表示小球的位移，则有</w:t>
      </w:r>
    </w:p>
    <w:p w14:paraId="69561FD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1" o:spt="75" alt="www.zqy.com" type="#_x0000_t75" style="height:27.75pt;width:138.75pt;" o:ole="t" filled="f" o:preferrelative="t" stroked="f" coordsize="21600,21600">
            <v:path/>
            <v:fill on="f" focussize="0,0"/>
            <v:stroke on="f" joinstyle="miter"/>
            <v:imagedata r:id="rId261" o:title="eqIdccb4ed121a351cc3ec8bd26335f3d33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0">
            <o:LockedField>false</o:LockedField>
          </o:OLEObject>
        </w:object>
      </w:r>
    </w:p>
    <w:p w14:paraId="3C34EA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1FBC097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2" o:spt="75" alt="www.zqy.com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63" o:title="eqId8ac138fe61c5703e4f3146ad4a70def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63" o:spt="75" alt="www.zqy.com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265" o:title="eqId58c780ada135ef6220690230a4b9045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</w:p>
    <w:p w14:paraId="3692EBC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</w:t>
      </w:r>
      <w:r>
        <w:rPr>
          <w:color w:val="000000" w:themeColor="text1"/>
        </w:rPr>
        <w:object>
          <v:shape id="_x0000_i1164" o:spt="75" alt="www.zqy.com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55" o:title="eqId740ca3ac6317971b378659efd3453b3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小球的位移为0，则</w:t>
      </w:r>
      <w:r>
        <w:rPr>
          <w:color w:val="000000" w:themeColor="text1"/>
        </w:rPr>
        <w:object>
          <v:shape id="_x0000_i1165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6" o:title="eqId2b9d9bb24d769b5a1c173b7a0041802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小球的位移等于</w:t>
      </w:r>
      <w:r>
        <w:rPr>
          <w:color w:val="000000" w:themeColor="text1"/>
        </w:rPr>
        <w:object>
          <v:shape id="_x0000_i1166" o:spt="75" alt="www.zqy.com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6" o:title="eqId431e8f1fe76191fd709a344e14b6462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小球的位移，则有</w:t>
      </w:r>
    </w:p>
    <w:p w14:paraId="3903E46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7" o:spt="75" alt="www.zqy.com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270" o:title="eqId6bc91bc339c4ec5edc02736e1a0fb51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color w:val="000000" w:themeColor="text1"/>
        </w:rPr>
        <w:object>
          <v:shape id="_x0000_i1168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6" o:title="eqId2b9d9bb24d769b5a1c173b7a0041802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内，小球的平均速度大小</w:t>
      </w:r>
    </w:p>
    <w:p w14:paraId="761BBAE9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9" o:spt="75" alt="www.zqy.com" type="#_x0000_t75" style="height:29.25pt;width:27.75pt;" o:ole="t" filled="f" o:preferrelative="t" stroked="f" coordsize="21600,21600">
            <v:path/>
            <v:fill on="f" focussize="0,0"/>
            <v:stroke on="f" joinstyle="miter"/>
            <v:imagedata r:id="rId273" o:title="eqId2f3ab83c9d288269cfdd334517d1b17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</w:p>
    <w:p w14:paraId="0696BE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798BF767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0" o:spt="75" alt="www.zqy.com" type="#_x0000_t75" style="height:34.5pt;width:83.25pt;" o:ole="t" filled="f" o:preferrelative="t" stroked="f" coordsize="21600,21600">
            <v:path/>
            <v:fill on="f" focussize="0,0"/>
            <v:stroke on="f" joinstyle="miter"/>
            <v:imagedata r:id="rId275" o:title="eqIdcb2a25a12cac249db2b9b3c4eab0436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</w:p>
    <w:p w14:paraId="638614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（1）</w:t>
      </w:r>
      <w:r>
        <w:rPr>
          <w:color w:val="000000" w:themeColor="text1"/>
        </w:rPr>
        <w:object>
          <v:shape id="_x0000_i1171" o:spt="75" alt="www.zqy.com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77" o:title="eqId3c3c1da85c679152fc7b19266cc5617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72" o:spt="75" alt="www.zqy.com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79" o:title="eqId8a9bcd79bccf4d254860893d953e008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57m</w:t>
      </w:r>
    </w:p>
    <w:p w14:paraId="755825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开始计时，汽车做减速运动，汽车第1s内的位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.5m，第4s内的位移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.5m，由于</w:t>
      </w:r>
    </w:p>
    <w:p w14:paraId="23650B79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3" o:spt="75" alt="www.zqy.com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281" o:title="eqId9f4dd20108abda07ef617b46c6fa595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</w:p>
    <w:p w14:paraId="51BC942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于初速度为0的匀加速直线运动，相邻相等时间内的位移之比等于连续奇数之比1:3:5:7…，可知，若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开始计时，汽车在第4s末的速度恰好减为0。令</w:t>
      </w:r>
      <w:r>
        <w:rPr>
          <w:color w:val="000000" w:themeColor="text1"/>
        </w:rPr>
        <w:object>
          <v:shape id="_x0000_i1174" o:spt="75" alt="www.zqy.com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283" o:title="eqId2d8e7119da1020ba68737806b50cbb8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利用逆向思维，根据相邻相等时间内的位移差规律有</w:t>
      </w:r>
    </w:p>
    <w:p w14:paraId="7A2CC5D1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5" o:spt="75" alt="www.zqy.com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85" o:title="eqId05f85f2c535961a22b1d12b3b619ef9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</w:p>
    <w:p w14:paraId="29317D0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加速度大小为</w:t>
      </w:r>
    </w:p>
    <w:p w14:paraId="0848823B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6" o:spt="75" alt="www.zqy.com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87" o:title="eqId520444929c5ee311e6dda3cb6e5f13c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</w:p>
    <w:p w14:paraId="54B0299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汽车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的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的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结合上述可知，汽车第4s末刚好停下，利用逆向思维有</w:t>
      </w:r>
    </w:p>
    <w:p w14:paraId="374A925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7" o:spt="75" alt="www.zqy.com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89" o:title="eqId34e538a6a7ff3b4107a84728c0972cb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</w:p>
    <w:p w14:paraId="5CB3E12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~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将该过程分成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n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段极短的位移</w:t>
      </w:r>
      <w:r>
        <w:rPr>
          <w:color w:val="000000" w:themeColor="text1"/>
        </w:rPr>
        <w:object>
          <v:shape id="_x0000_i1178" o:spt="75" alt="www.zqy.com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91" o:title="eqIdd1268e217016ff7e12b9bc51341c4cd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在该过程可以将汽车看为匀变速直线运动，在该极短位移内，利用逆向思维，根据位移与速度的关系有</w:t>
      </w:r>
    </w:p>
    <w:p w14:paraId="264917D5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9" o:spt="75" alt="www.zqy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93" o:title="eqId9652c75fdd5c8d0122d737e8eb5ff7bc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</w:p>
    <w:p w14:paraId="7B90F386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0" o:spt="75" alt="www.zqy.com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295" o:title="eqId8e5ff0586cc802fc2889d90257ce787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</w:p>
    <w:p w14:paraId="405EA9FA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…</w:t>
      </w:r>
    </w:p>
    <w:p w14:paraId="51DF9C25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1" o:spt="75" alt="www.zqy.com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297" o:title="eqIdf7cf8bba806ee711264fdddfc6f2358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</w:t>
      </w:r>
      <w:r>
        <w:rPr>
          <w:color w:val="000000" w:themeColor="text1"/>
        </w:rPr>
        <w:object>
          <v:shape id="_x0000_i1182" o:spt="75" alt="www.zqy.com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99" o:title="eqIdac9504f49acbe24c63e8552e57bee64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17064BE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将上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n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个表达式相加有</w:t>
      </w:r>
    </w:p>
    <w:p w14:paraId="57EB63B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3" o:spt="75" alt="www.zqy.com" type="#_x0000_t75" style="height:18pt;width:182.25pt;" o:ole="t" filled="f" o:preferrelative="t" stroked="f" coordsize="21600,21600">
            <v:path/>
            <v:fill on="f" focussize="0,0"/>
            <v:stroke on="f" joinstyle="miter"/>
            <v:imagedata r:id="rId301" o:title="eqIdc10aa1b6827bee26f29709db5224a8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</w:p>
    <w:p w14:paraId="490CEA1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其中</w:t>
      </w:r>
      <w:r>
        <w:rPr>
          <w:color w:val="000000" w:themeColor="text1"/>
        </w:rPr>
        <w:object>
          <v:shape id="_x0000_i1184" o:spt="75" alt="www.zqy.com" type="#_x0000_t75" style="height:15.75pt;width:142.5pt;" o:ole="t" filled="f" o:preferrelative="t" stroked="f" coordsize="21600,21600">
            <v:path/>
            <v:fill on="f" focussize="0,0"/>
            <v:stroke on="f" joinstyle="miter"/>
            <v:imagedata r:id="rId303" o:title="eqId613fcb94b7bc7a7a09966e2b3ac6df3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表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—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与横轴所围几何图形的面积，则有</w:t>
      </w:r>
    </w:p>
    <w:p w14:paraId="7D96864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5" o:spt="75" alt="www.zqy.com" type="#_x0000_t75" style="height:29.25pt;width:319.35pt;" o:ole="t" filled="f" o:preferrelative="t" stroked="f" coordsize="21600,21600">
            <v:path/>
            <v:fill on="f" focussize="0,0"/>
            <v:stroke on="f" joinstyle="miter"/>
            <v:imagedata r:id="rId305" o:title="eqId9996ebfffe49e4cdf3c1808d14ce326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</w:p>
    <w:p w14:paraId="183D164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有</w:t>
      </w:r>
    </w:p>
    <w:p w14:paraId="01BA8F5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6" o:spt="75" alt="www.zqy.com" type="#_x0000_t75" style="height:16.5pt;width:99.75pt;" o:ole="t" filled="f" o:preferrelative="t" stroked="f" coordsize="21600,21600">
            <v:path/>
            <v:fill on="f" focussize="0,0"/>
            <v:stroke on="f" joinstyle="miter"/>
            <v:imagedata r:id="rId307" o:title="eqId8f8bd3862fe5bda3207b4f15e4d5f56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</w:p>
    <w:p w14:paraId="0E452BF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结合上述解得</w:t>
      </w:r>
    </w:p>
    <w:p w14:paraId="585922C7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7" o:spt="75" alt="www.zqy.com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09" o:title="eqId81c947745bd47b9ffbee45822237a64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</w:p>
    <w:p w14:paraId="2C9F7E5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反应时间内的位移</w:t>
      </w:r>
    </w:p>
    <w:p w14:paraId="5D44D8D2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8" o:spt="75" alt="www.zqy.com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311" o:title="eqIdf9701faa853ffcdd48d5632249bb96b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</w:p>
    <w:p w14:paraId="2F0BC67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匀减速阶段，利用逆向思维，位移为</w:t>
      </w:r>
    </w:p>
    <w:p w14:paraId="6A0A697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9" o:spt="75" alt="www.zqy.com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313" o:title="eqIdc18cc3751fb76821aee2ce5f08868e4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E1C"/>
    <w:rsid w:val="00181DB7"/>
    <w:rsid w:val="00436E1C"/>
    <w:rsid w:val="005C61AC"/>
    <w:rsid w:val="00D373CB"/>
    <w:rsid w:val="00DB27BC"/>
    <w:rsid w:val="00EF035E"/>
    <w:rsid w:val="64FF1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png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image" Target="media/image28.png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4" Type="http://schemas.openxmlformats.org/officeDocument/2006/relationships/fontTable" Target="fontTable.xml"/><Relationship Id="rId313" Type="http://schemas.openxmlformats.org/officeDocument/2006/relationships/image" Target="media/image145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64.bin"/><Relationship Id="rId31" Type="http://schemas.openxmlformats.org/officeDocument/2006/relationships/image" Target="media/image13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9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7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png"/><Relationship Id="rId177" Type="http://schemas.openxmlformats.org/officeDocument/2006/relationships/image" Target="media/image84.png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image" Target="media/image7.png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png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png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png"/><Relationship Id="rId122" Type="http://schemas.openxmlformats.org/officeDocument/2006/relationships/image" Target="media/image59.png"/><Relationship Id="rId121" Type="http://schemas.openxmlformats.org/officeDocument/2006/relationships/image" Target="media/image58.png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png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png"/><Relationship Id="rId105" Type="http://schemas.openxmlformats.org/officeDocument/2006/relationships/image" Target="media/image49.png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312</Words>
  <Characters>3538</Characters>
  <TotalTime>0</TotalTime>
  <ScaleCrop>false</ScaleCrop>
  <LinksUpToDate>false</LinksUpToDate>
  <CharactersWithSpaces>3648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5T01:33:56Z</dcterms:created>
  <dcterms:modified xsi:type="dcterms:W3CDTF">2025-11-05T01:3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656305E02B87421EA279DCD746ABE344_12</vt:lpwstr>
  </property>
</Properties>
</file>